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18C0" w:rsidRDefault="000C3A50" w:rsidP="006808C6">
      <w:pPr>
        <w:rPr>
          <w:b/>
          <w:bCs/>
          <w:sz w:val="24"/>
          <w:szCs w:val="24"/>
        </w:rPr>
      </w:pPr>
      <w:r>
        <w:rPr>
          <w:b/>
          <w:bCs/>
          <w:sz w:val="24"/>
          <w:szCs w:val="24"/>
        </w:rPr>
        <w:t xml:space="preserve">                          </w:t>
      </w:r>
      <w:bookmarkStart w:id="0" w:name="_GoBack"/>
      <w:bookmarkEnd w:id="0"/>
      <w:r w:rsidR="006518C0">
        <w:rPr>
          <w:b/>
          <w:bCs/>
          <w:sz w:val="24"/>
          <w:szCs w:val="24"/>
        </w:rPr>
        <w:t>INFORMATION OBTAINED FROM THE INTERNET</w:t>
      </w:r>
    </w:p>
    <w:p w:rsidR="006808C6" w:rsidRPr="00884B58" w:rsidRDefault="006808C6" w:rsidP="006808C6">
      <w:pPr>
        <w:rPr>
          <w:b/>
          <w:sz w:val="24"/>
          <w:szCs w:val="24"/>
        </w:rPr>
      </w:pPr>
      <w:r w:rsidRPr="002D653E">
        <w:rPr>
          <w:b/>
          <w:bCs/>
          <w:sz w:val="24"/>
          <w:szCs w:val="24"/>
        </w:rPr>
        <w:t>MYTH: Low compression golf balls are for low swing speed players.</w:t>
      </w:r>
      <w:r w:rsidR="00884B58">
        <w:rPr>
          <w:b/>
          <w:bCs/>
          <w:sz w:val="24"/>
          <w:szCs w:val="24"/>
        </w:rPr>
        <w:t xml:space="preserve">       </w:t>
      </w:r>
      <w:r w:rsidRPr="00884B58">
        <w:rPr>
          <w:b/>
          <w:sz w:val="24"/>
          <w:szCs w:val="24"/>
        </w:rPr>
        <w:t xml:space="preserve">We tested the </w:t>
      </w:r>
      <w:r w:rsidRPr="002B07A0">
        <w:rPr>
          <w:b/>
          <w:sz w:val="24"/>
          <w:szCs w:val="24"/>
          <w:highlight w:val="yellow"/>
        </w:rPr>
        <w:t>Coefficient of Restitution</w:t>
      </w:r>
      <w:r w:rsidRPr="00884B58">
        <w:rPr>
          <w:b/>
          <w:sz w:val="24"/>
          <w:szCs w:val="24"/>
        </w:rPr>
        <w:t xml:space="preserve"> of low compression and high compression golf balls at test speeds of 85 mph (125 </w:t>
      </w:r>
      <w:proofErr w:type="spellStart"/>
      <w:r w:rsidRPr="00884B58">
        <w:rPr>
          <w:b/>
          <w:sz w:val="24"/>
          <w:szCs w:val="24"/>
        </w:rPr>
        <w:t>ft</w:t>
      </w:r>
      <w:proofErr w:type="spellEnd"/>
      <w:r w:rsidRPr="00884B58">
        <w:rPr>
          <w:b/>
          <w:sz w:val="24"/>
          <w:szCs w:val="24"/>
        </w:rPr>
        <w:t xml:space="preserve">/s), 102 mph (150 </w:t>
      </w:r>
      <w:proofErr w:type="spellStart"/>
      <w:r w:rsidRPr="00884B58">
        <w:rPr>
          <w:b/>
          <w:sz w:val="24"/>
          <w:szCs w:val="24"/>
        </w:rPr>
        <w:t>ft</w:t>
      </w:r>
      <w:proofErr w:type="spellEnd"/>
      <w:r w:rsidRPr="00884B58">
        <w:rPr>
          <w:b/>
          <w:sz w:val="24"/>
          <w:szCs w:val="24"/>
        </w:rPr>
        <w:t xml:space="preserve">/s), and 119 mph (175 </w:t>
      </w:r>
      <w:proofErr w:type="spellStart"/>
      <w:r w:rsidRPr="00884B58">
        <w:rPr>
          <w:b/>
          <w:sz w:val="24"/>
          <w:szCs w:val="24"/>
        </w:rPr>
        <w:t>ft</w:t>
      </w:r>
      <w:proofErr w:type="spellEnd"/>
      <w:r w:rsidRPr="00884B58">
        <w:rPr>
          <w:b/>
          <w:sz w:val="24"/>
          <w:szCs w:val="24"/>
        </w:rPr>
        <w:t>/s). As C.O.R. is a measure of the energy retained during a collision (such as a club/ball collision) this should correlate to the expected ball velocity at different clubhead speeds.</w:t>
      </w:r>
    </w:p>
    <w:p w:rsidR="006808C6" w:rsidRPr="002D653E" w:rsidRDefault="000C3A50" w:rsidP="00884B58">
      <w:pPr>
        <w:jc w:val="center"/>
        <w:rPr>
          <w:sz w:val="24"/>
          <w:szCs w:val="24"/>
        </w:rPr>
      </w:pPr>
      <w:r>
        <w:rPr>
          <w:b/>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85.2pt;margin-top:86.45pt;width:100.3pt;height:52.2pt;z-index:251661312;mso-position-horizontal-relative:text;mso-position-vertical-relative:text;mso-width-relative:page;mso-height-relative:page">
            <v:imagedata r:id="rId5" o:title=""/>
          </v:shape>
          <o:OLEObject Type="Embed" ProgID="Equation.DSMT4" ShapeID="_x0000_s1027" DrawAspect="Content" ObjectID="_1585546550" r:id="rId6"/>
        </w:pict>
      </w:r>
      <w:r>
        <w:rPr>
          <w:b/>
          <w:noProof/>
          <w:sz w:val="24"/>
          <w:szCs w:val="24"/>
        </w:rPr>
        <w:pict>
          <v:shape id="_x0000_s1026" type="#_x0000_t75" style="position:absolute;left:0;text-align:left;margin-left:238.8pt;margin-top:34.25pt;width:249.5pt;height:52.2pt;z-index:251659264;mso-position-horizontal-relative:text;mso-position-vertical-relative:text;mso-width-relative:page;mso-height-relative:page">
            <v:imagedata r:id="rId7" o:title=""/>
          </v:shape>
          <o:OLEObject Type="Embed" ProgID="Equation.DSMT4" ShapeID="_x0000_s1026" DrawAspect="Content" ObjectID="_1585546551" r:id="rId8"/>
        </w:pict>
      </w:r>
      <w:r w:rsidR="006808C6" w:rsidRPr="002D653E">
        <w:rPr>
          <w:noProof/>
          <w:sz w:val="24"/>
          <w:szCs w:val="24"/>
        </w:rPr>
        <w:drawing>
          <wp:inline distT="0" distB="0" distL="0" distR="0" wp14:anchorId="70B19E6D" wp14:editId="6917ACAA">
            <wp:extent cx="5432080" cy="2427975"/>
            <wp:effectExtent l="0" t="0" r="0" b="0"/>
            <wp:docPr id="3" name="Picture 3" descr="C:\Users\Jack\Documents\GOLF\Monday, January 22, 20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Jack\Documents\GOLF\Monday, January 22, 2018.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40434" cy="2431709"/>
                    </a:xfrm>
                    <a:prstGeom prst="rect">
                      <a:avLst/>
                    </a:prstGeom>
                    <a:noFill/>
                    <a:ln>
                      <a:noFill/>
                    </a:ln>
                  </pic:spPr>
                </pic:pic>
              </a:graphicData>
            </a:graphic>
          </wp:inline>
        </w:drawing>
      </w:r>
    </w:p>
    <w:p w:rsidR="006808C6" w:rsidRPr="00884B58" w:rsidRDefault="006808C6" w:rsidP="006808C6">
      <w:pPr>
        <w:rPr>
          <w:b/>
          <w:sz w:val="24"/>
          <w:szCs w:val="24"/>
        </w:rPr>
      </w:pPr>
      <w:r w:rsidRPr="00884B58">
        <w:rPr>
          <w:b/>
          <w:sz w:val="24"/>
          <w:szCs w:val="24"/>
        </w:rPr>
        <w:t>Test results show that there is minimal difference in the slope of the Coefficient of  Restitution between the low compression balls and high compression balls at varying test speeds, indicating no reduction in performance at  high test velocity (corresponding to high clubhead speed) and low test velocity (corresponding to low clubhead speed). This indicates the low compression balls will not have slower ball velocity at higher swing speeds and are not for “low swing speed players”.</w:t>
      </w:r>
    </w:p>
    <w:p w:rsidR="006808C6" w:rsidRPr="00884B58" w:rsidRDefault="006808C6" w:rsidP="006808C6">
      <w:pPr>
        <w:rPr>
          <w:b/>
          <w:sz w:val="24"/>
          <w:szCs w:val="24"/>
        </w:rPr>
      </w:pPr>
      <w:r w:rsidRPr="002D653E">
        <w:rPr>
          <w:b/>
          <w:bCs/>
          <w:sz w:val="24"/>
          <w:szCs w:val="24"/>
        </w:rPr>
        <w:t xml:space="preserve">MYTH: Low compression golf balls are for play in low </w:t>
      </w:r>
      <w:r w:rsidRPr="002B07A0">
        <w:rPr>
          <w:b/>
          <w:bCs/>
          <w:sz w:val="24"/>
          <w:szCs w:val="24"/>
          <w:highlight w:val="yellow"/>
        </w:rPr>
        <w:t>temperatures</w:t>
      </w:r>
      <w:r w:rsidR="005C1258">
        <w:rPr>
          <w:b/>
          <w:bCs/>
          <w:sz w:val="24"/>
          <w:szCs w:val="24"/>
        </w:rPr>
        <w:t>.</w:t>
      </w:r>
      <w:r w:rsidR="00884B58">
        <w:rPr>
          <w:b/>
          <w:bCs/>
          <w:sz w:val="24"/>
          <w:szCs w:val="24"/>
        </w:rPr>
        <w:tab/>
      </w:r>
      <w:r w:rsidRPr="00884B58">
        <w:rPr>
          <w:b/>
          <w:sz w:val="24"/>
          <w:szCs w:val="24"/>
        </w:rPr>
        <w:t>To disprove this contention, we performed Coefficient of Restitution testing at three different temperatures (30°F, 70°F and 105°F). Testing was performed on low compression balls and results compared to higher compression competitive golf balls.</w:t>
      </w:r>
    </w:p>
    <w:p w:rsidR="006808C6" w:rsidRPr="002D653E" w:rsidRDefault="006808C6" w:rsidP="00884B58">
      <w:pPr>
        <w:jc w:val="center"/>
        <w:rPr>
          <w:sz w:val="24"/>
          <w:szCs w:val="24"/>
        </w:rPr>
      </w:pPr>
      <w:r w:rsidRPr="002D653E">
        <w:rPr>
          <w:noProof/>
          <w:sz w:val="24"/>
          <w:szCs w:val="24"/>
        </w:rPr>
        <w:drawing>
          <wp:inline distT="0" distB="0" distL="0" distR="0" wp14:anchorId="4C47D358" wp14:editId="7A83ABC9">
            <wp:extent cx="4689695" cy="1990363"/>
            <wp:effectExtent l="0" t="0" r="0" b="0"/>
            <wp:docPr id="4" name="Picture 4" descr="C:\Users\Jack\Documents\GOLF\Monday, January 22, 2018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Jack\Documents\GOLF\Monday, January 22, 2018 (2).t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92960" cy="1991749"/>
                    </a:xfrm>
                    <a:prstGeom prst="rect">
                      <a:avLst/>
                    </a:prstGeom>
                    <a:noFill/>
                    <a:ln>
                      <a:noFill/>
                    </a:ln>
                  </pic:spPr>
                </pic:pic>
              </a:graphicData>
            </a:graphic>
          </wp:inline>
        </w:drawing>
      </w:r>
    </w:p>
    <w:p w:rsidR="00E461E3" w:rsidRPr="00884B58" w:rsidRDefault="006808C6">
      <w:pPr>
        <w:rPr>
          <w:b/>
          <w:sz w:val="24"/>
          <w:szCs w:val="24"/>
        </w:rPr>
      </w:pPr>
      <w:r w:rsidRPr="00884B58">
        <w:rPr>
          <w:b/>
          <w:sz w:val="24"/>
          <w:szCs w:val="24"/>
        </w:rPr>
        <w:t>The results of Coefficient of Restitution testing at various temperatures shows that the low compression balls have C.O.R. that is comparable to or greater than higher compression balls at all temperatures – indicating performance at both low and high temperatures.</w:t>
      </w:r>
    </w:p>
    <w:sectPr w:rsidR="00E461E3" w:rsidRPr="00884B58" w:rsidSect="00F60BC9">
      <w:pgSz w:w="12240" w:h="15840"/>
      <w:pgMar w:top="720" w:right="1296" w:bottom="720" w:left="1296" w:header="720" w:footer="720" w:gutter="0"/>
      <w:cols w:space="720"/>
      <w:noEndnote/>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40"/>
  <w:drawingGridVerticalSpacing w:val="381"/>
  <w:displayHorizontalDrawingGridEvery w:val="2"/>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08C6"/>
    <w:rsid w:val="000030D9"/>
    <w:rsid w:val="000052C0"/>
    <w:rsid w:val="00006329"/>
    <w:rsid w:val="0002015B"/>
    <w:rsid w:val="00021BD4"/>
    <w:rsid w:val="00023775"/>
    <w:rsid w:val="00033E5D"/>
    <w:rsid w:val="00034FD4"/>
    <w:rsid w:val="00035E9A"/>
    <w:rsid w:val="0003797E"/>
    <w:rsid w:val="00046700"/>
    <w:rsid w:val="00047F72"/>
    <w:rsid w:val="00054577"/>
    <w:rsid w:val="000638A6"/>
    <w:rsid w:val="000647BC"/>
    <w:rsid w:val="0006578E"/>
    <w:rsid w:val="0007353D"/>
    <w:rsid w:val="00073B48"/>
    <w:rsid w:val="000765FB"/>
    <w:rsid w:val="00077B79"/>
    <w:rsid w:val="00081146"/>
    <w:rsid w:val="000815D0"/>
    <w:rsid w:val="0009155A"/>
    <w:rsid w:val="00097D98"/>
    <w:rsid w:val="000A10D4"/>
    <w:rsid w:val="000A292C"/>
    <w:rsid w:val="000A76A2"/>
    <w:rsid w:val="000B14DE"/>
    <w:rsid w:val="000B5A8B"/>
    <w:rsid w:val="000B6763"/>
    <w:rsid w:val="000C27E1"/>
    <w:rsid w:val="000C3A50"/>
    <w:rsid w:val="000C4A52"/>
    <w:rsid w:val="000C6B43"/>
    <w:rsid w:val="000D0597"/>
    <w:rsid w:val="000E0B79"/>
    <w:rsid w:val="000E1D68"/>
    <w:rsid w:val="000E479C"/>
    <w:rsid w:val="000E59B9"/>
    <w:rsid w:val="000E59D3"/>
    <w:rsid w:val="000E7C2D"/>
    <w:rsid w:val="000F2613"/>
    <w:rsid w:val="000F319B"/>
    <w:rsid w:val="00102F45"/>
    <w:rsid w:val="001041A5"/>
    <w:rsid w:val="00112968"/>
    <w:rsid w:val="00113CD7"/>
    <w:rsid w:val="00113F89"/>
    <w:rsid w:val="00114657"/>
    <w:rsid w:val="0011729E"/>
    <w:rsid w:val="001243E7"/>
    <w:rsid w:val="00124684"/>
    <w:rsid w:val="00127285"/>
    <w:rsid w:val="00131B0A"/>
    <w:rsid w:val="00143A8B"/>
    <w:rsid w:val="00151589"/>
    <w:rsid w:val="00167391"/>
    <w:rsid w:val="00176C9E"/>
    <w:rsid w:val="00180887"/>
    <w:rsid w:val="00184409"/>
    <w:rsid w:val="001918F8"/>
    <w:rsid w:val="001956EF"/>
    <w:rsid w:val="00196ABB"/>
    <w:rsid w:val="001A3982"/>
    <w:rsid w:val="001C5763"/>
    <w:rsid w:val="001C64A0"/>
    <w:rsid w:val="001C6C3D"/>
    <w:rsid w:val="001C6CFA"/>
    <w:rsid w:val="001D0020"/>
    <w:rsid w:val="001D1582"/>
    <w:rsid w:val="001D1BA5"/>
    <w:rsid w:val="001D4416"/>
    <w:rsid w:val="001D7AFC"/>
    <w:rsid w:val="0020050E"/>
    <w:rsid w:val="00201B71"/>
    <w:rsid w:val="002023EB"/>
    <w:rsid w:val="00205055"/>
    <w:rsid w:val="00206817"/>
    <w:rsid w:val="00212B87"/>
    <w:rsid w:val="0022600A"/>
    <w:rsid w:val="00230A62"/>
    <w:rsid w:val="00232ED5"/>
    <w:rsid w:val="00235871"/>
    <w:rsid w:val="00235CCB"/>
    <w:rsid w:val="00236C30"/>
    <w:rsid w:val="00240CB5"/>
    <w:rsid w:val="00240FB8"/>
    <w:rsid w:val="00244A3C"/>
    <w:rsid w:val="002459A0"/>
    <w:rsid w:val="00254071"/>
    <w:rsid w:val="002562AE"/>
    <w:rsid w:val="0026238B"/>
    <w:rsid w:val="002632DF"/>
    <w:rsid w:val="00276F66"/>
    <w:rsid w:val="00286140"/>
    <w:rsid w:val="00295320"/>
    <w:rsid w:val="002969C0"/>
    <w:rsid w:val="002A5F07"/>
    <w:rsid w:val="002B07A0"/>
    <w:rsid w:val="002B2F1C"/>
    <w:rsid w:val="002B38E4"/>
    <w:rsid w:val="002B54F9"/>
    <w:rsid w:val="002B634F"/>
    <w:rsid w:val="002B6D12"/>
    <w:rsid w:val="002B7AEF"/>
    <w:rsid w:val="002C5EC4"/>
    <w:rsid w:val="002C7B94"/>
    <w:rsid w:val="002D17E8"/>
    <w:rsid w:val="002D653E"/>
    <w:rsid w:val="002E12AD"/>
    <w:rsid w:val="002E6435"/>
    <w:rsid w:val="002E6557"/>
    <w:rsid w:val="002F181C"/>
    <w:rsid w:val="002F30A3"/>
    <w:rsid w:val="0030220C"/>
    <w:rsid w:val="003054CD"/>
    <w:rsid w:val="00312FDB"/>
    <w:rsid w:val="00314247"/>
    <w:rsid w:val="003159E9"/>
    <w:rsid w:val="003172C7"/>
    <w:rsid w:val="003203C4"/>
    <w:rsid w:val="00323D07"/>
    <w:rsid w:val="00324BBB"/>
    <w:rsid w:val="00324EFA"/>
    <w:rsid w:val="003268EE"/>
    <w:rsid w:val="0033319F"/>
    <w:rsid w:val="00336D3E"/>
    <w:rsid w:val="00341106"/>
    <w:rsid w:val="00342CC6"/>
    <w:rsid w:val="003454F2"/>
    <w:rsid w:val="003465B5"/>
    <w:rsid w:val="003473A8"/>
    <w:rsid w:val="0035712A"/>
    <w:rsid w:val="003615F8"/>
    <w:rsid w:val="00362C8E"/>
    <w:rsid w:val="00364718"/>
    <w:rsid w:val="00366602"/>
    <w:rsid w:val="003721A6"/>
    <w:rsid w:val="00392C75"/>
    <w:rsid w:val="003964ED"/>
    <w:rsid w:val="003A1142"/>
    <w:rsid w:val="003A49F5"/>
    <w:rsid w:val="003A5932"/>
    <w:rsid w:val="003B3676"/>
    <w:rsid w:val="003C07B6"/>
    <w:rsid w:val="003C1CF8"/>
    <w:rsid w:val="003D31E4"/>
    <w:rsid w:val="003E068E"/>
    <w:rsid w:val="003E27F8"/>
    <w:rsid w:val="003F400D"/>
    <w:rsid w:val="00401ED5"/>
    <w:rsid w:val="0040428A"/>
    <w:rsid w:val="00407E51"/>
    <w:rsid w:val="00412DBC"/>
    <w:rsid w:val="00413324"/>
    <w:rsid w:val="00433DAA"/>
    <w:rsid w:val="0043519A"/>
    <w:rsid w:val="0043699B"/>
    <w:rsid w:val="00445546"/>
    <w:rsid w:val="004564D9"/>
    <w:rsid w:val="0045773B"/>
    <w:rsid w:val="004621EB"/>
    <w:rsid w:val="00465577"/>
    <w:rsid w:val="00465B37"/>
    <w:rsid w:val="00471475"/>
    <w:rsid w:val="00472957"/>
    <w:rsid w:val="00474193"/>
    <w:rsid w:val="004800EE"/>
    <w:rsid w:val="0048221E"/>
    <w:rsid w:val="0048315F"/>
    <w:rsid w:val="00487BA7"/>
    <w:rsid w:val="004911AB"/>
    <w:rsid w:val="00495AEC"/>
    <w:rsid w:val="00495B4A"/>
    <w:rsid w:val="004A3A69"/>
    <w:rsid w:val="004A4747"/>
    <w:rsid w:val="004B331D"/>
    <w:rsid w:val="004B6859"/>
    <w:rsid w:val="004C3D7B"/>
    <w:rsid w:val="004C4995"/>
    <w:rsid w:val="004C65A4"/>
    <w:rsid w:val="004D58D6"/>
    <w:rsid w:val="004E2A87"/>
    <w:rsid w:val="004E319D"/>
    <w:rsid w:val="004F312F"/>
    <w:rsid w:val="004F3B0B"/>
    <w:rsid w:val="004F6B2B"/>
    <w:rsid w:val="00500F83"/>
    <w:rsid w:val="00502DDB"/>
    <w:rsid w:val="00505469"/>
    <w:rsid w:val="00524F21"/>
    <w:rsid w:val="00525EB8"/>
    <w:rsid w:val="005274E0"/>
    <w:rsid w:val="00535071"/>
    <w:rsid w:val="005367DA"/>
    <w:rsid w:val="00543CAA"/>
    <w:rsid w:val="00550FFB"/>
    <w:rsid w:val="005517F2"/>
    <w:rsid w:val="00556AD8"/>
    <w:rsid w:val="0055788D"/>
    <w:rsid w:val="00560090"/>
    <w:rsid w:val="00573D79"/>
    <w:rsid w:val="0059384E"/>
    <w:rsid w:val="00594036"/>
    <w:rsid w:val="00594A1C"/>
    <w:rsid w:val="005951F1"/>
    <w:rsid w:val="005A0615"/>
    <w:rsid w:val="005A56BA"/>
    <w:rsid w:val="005B44AA"/>
    <w:rsid w:val="005B6F82"/>
    <w:rsid w:val="005C0C88"/>
    <w:rsid w:val="005C1258"/>
    <w:rsid w:val="005C30C7"/>
    <w:rsid w:val="005C534C"/>
    <w:rsid w:val="005D78A7"/>
    <w:rsid w:val="005D7B52"/>
    <w:rsid w:val="005E1BA8"/>
    <w:rsid w:val="005E4F21"/>
    <w:rsid w:val="005E794C"/>
    <w:rsid w:val="005F3D5A"/>
    <w:rsid w:val="0060068A"/>
    <w:rsid w:val="00601755"/>
    <w:rsid w:val="006138C1"/>
    <w:rsid w:val="00620560"/>
    <w:rsid w:val="00630686"/>
    <w:rsid w:val="00630F9B"/>
    <w:rsid w:val="006426BF"/>
    <w:rsid w:val="006518C0"/>
    <w:rsid w:val="00653C21"/>
    <w:rsid w:val="00662CD7"/>
    <w:rsid w:val="00663309"/>
    <w:rsid w:val="00670DCF"/>
    <w:rsid w:val="00673F51"/>
    <w:rsid w:val="006778E2"/>
    <w:rsid w:val="006808C6"/>
    <w:rsid w:val="0068106E"/>
    <w:rsid w:val="00684427"/>
    <w:rsid w:val="00686D2D"/>
    <w:rsid w:val="006A188F"/>
    <w:rsid w:val="006A1E20"/>
    <w:rsid w:val="006A6518"/>
    <w:rsid w:val="006A7E74"/>
    <w:rsid w:val="006B57CF"/>
    <w:rsid w:val="006C293C"/>
    <w:rsid w:val="006C3F2D"/>
    <w:rsid w:val="006C6110"/>
    <w:rsid w:val="006C617C"/>
    <w:rsid w:val="006D364D"/>
    <w:rsid w:val="006D437B"/>
    <w:rsid w:val="006D4461"/>
    <w:rsid w:val="006D471B"/>
    <w:rsid w:val="006D4E8A"/>
    <w:rsid w:val="006E16F0"/>
    <w:rsid w:val="006E2822"/>
    <w:rsid w:val="006E41E8"/>
    <w:rsid w:val="006E728F"/>
    <w:rsid w:val="006F1535"/>
    <w:rsid w:val="006F2F86"/>
    <w:rsid w:val="006F6CCD"/>
    <w:rsid w:val="006F6FCA"/>
    <w:rsid w:val="00702638"/>
    <w:rsid w:val="00705848"/>
    <w:rsid w:val="00705B18"/>
    <w:rsid w:val="0071228A"/>
    <w:rsid w:val="007129F2"/>
    <w:rsid w:val="00724CFC"/>
    <w:rsid w:val="007275A4"/>
    <w:rsid w:val="00735730"/>
    <w:rsid w:val="00746AF7"/>
    <w:rsid w:val="00751334"/>
    <w:rsid w:val="007546D2"/>
    <w:rsid w:val="00763828"/>
    <w:rsid w:val="00765917"/>
    <w:rsid w:val="00766D85"/>
    <w:rsid w:val="007736EE"/>
    <w:rsid w:val="00782827"/>
    <w:rsid w:val="00785CC3"/>
    <w:rsid w:val="00787788"/>
    <w:rsid w:val="00787879"/>
    <w:rsid w:val="007900DF"/>
    <w:rsid w:val="0079084F"/>
    <w:rsid w:val="00797C45"/>
    <w:rsid w:val="007A2579"/>
    <w:rsid w:val="007B0BBB"/>
    <w:rsid w:val="007C0D78"/>
    <w:rsid w:val="007C4E63"/>
    <w:rsid w:val="007C625E"/>
    <w:rsid w:val="007D7C99"/>
    <w:rsid w:val="007E05E0"/>
    <w:rsid w:val="007E375D"/>
    <w:rsid w:val="007F0805"/>
    <w:rsid w:val="007F25CD"/>
    <w:rsid w:val="008046AD"/>
    <w:rsid w:val="00817040"/>
    <w:rsid w:val="008213EF"/>
    <w:rsid w:val="008216FF"/>
    <w:rsid w:val="00824454"/>
    <w:rsid w:val="00824B52"/>
    <w:rsid w:val="0083248A"/>
    <w:rsid w:val="008332D1"/>
    <w:rsid w:val="0083557D"/>
    <w:rsid w:val="0083785F"/>
    <w:rsid w:val="00844076"/>
    <w:rsid w:val="00846605"/>
    <w:rsid w:val="00853A24"/>
    <w:rsid w:val="00853B89"/>
    <w:rsid w:val="00854D67"/>
    <w:rsid w:val="00860ECF"/>
    <w:rsid w:val="00862241"/>
    <w:rsid w:val="00870E14"/>
    <w:rsid w:val="00874B00"/>
    <w:rsid w:val="008753AE"/>
    <w:rsid w:val="00881C4D"/>
    <w:rsid w:val="00884B58"/>
    <w:rsid w:val="00887188"/>
    <w:rsid w:val="00887573"/>
    <w:rsid w:val="00887C16"/>
    <w:rsid w:val="00894CAB"/>
    <w:rsid w:val="00894CC9"/>
    <w:rsid w:val="008B336F"/>
    <w:rsid w:val="008B3E1D"/>
    <w:rsid w:val="008B6C5E"/>
    <w:rsid w:val="008C0667"/>
    <w:rsid w:val="008C0E8E"/>
    <w:rsid w:val="008C1173"/>
    <w:rsid w:val="008C250F"/>
    <w:rsid w:val="008C635E"/>
    <w:rsid w:val="008C6C72"/>
    <w:rsid w:val="008D3973"/>
    <w:rsid w:val="008D41DF"/>
    <w:rsid w:val="008D5083"/>
    <w:rsid w:val="008D5EFE"/>
    <w:rsid w:val="008D6E4C"/>
    <w:rsid w:val="008E10E1"/>
    <w:rsid w:val="008E4BE7"/>
    <w:rsid w:val="008E69BB"/>
    <w:rsid w:val="008F60B6"/>
    <w:rsid w:val="008F73A1"/>
    <w:rsid w:val="009048AA"/>
    <w:rsid w:val="00905DD0"/>
    <w:rsid w:val="009060D3"/>
    <w:rsid w:val="00923EBF"/>
    <w:rsid w:val="00925819"/>
    <w:rsid w:val="0093051F"/>
    <w:rsid w:val="00932BE4"/>
    <w:rsid w:val="0093530A"/>
    <w:rsid w:val="009373E0"/>
    <w:rsid w:val="00950AAA"/>
    <w:rsid w:val="00951FDA"/>
    <w:rsid w:val="00956A93"/>
    <w:rsid w:val="00956C6C"/>
    <w:rsid w:val="00957400"/>
    <w:rsid w:val="00973410"/>
    <w:rsid w:val="0097698B"/>
    <w:rsid w:val="00977599"/>
    <w:rsid w:val="00986F40"/>
    <w:rsid w:val="00987472"/>
    <w:rsid w:val="00990FB0"/>
    <w:rsid w:val="009A1E6E"/>
    <w:rsid w:val="009A450E"/>
    <w:rsid w:val="009B6477"/>
    <w:rsid w:val="009C341D"/>
    <w:rsid w:val="009C4907"/>
    <w:rsid w:val="009D17D9"/>
    <w:rsid w:val="009D2519"/>
    <w:rsid w:val="009D3AB6"/>
    <w:rsid w:val="009D490A"/>
    <w:rsid w:val="009D6036"/>
    <w:rsid w:val="009D7ADB"/>
    <w:rsid w:val="009D7ADD"/>
    <w:rsid w:val="009D7B1D"/>
    <w:rsid w:val="009D7F51"/>
    <w:rsid w:val="009E5EFD"/>
    <w:rsid w:val="009E7FD4"/>
    <w:rsid w:val="009F7C03"/>
    <w:rsid w:val="00A0107B"/>
    <w:rsid w:val="00A019F7"/>
    <w:rsid w:val="00A0555A"/>
    <w:rsid w:val="00A163E1"/>
    <w:rsid w:val="00A234D1"/>
    <w:rsid w:val="00A2780B"/>
    <w:rsid w:val="00A3100B"/>
    <w:rsid w:val="00A3155A"/>
    <w:rsid w:val="00A40A1E"/>
    <w:rsid w:val="00A41724"/>
    <w:rsid w:val="00A42DCB"/>
    <w:rsid w:val="00A46425"/>
    <w:rsid w:val="00A47079"/>
    <w:rsid w:val="00A52591"/>
    <w:rsid w:val="00A60FBF"/>
    <w:rsid w:val="00A70844"/>
    <w:rsid w:val="00A708E6"/>
    <w:rsid w:val="00A720D9"/>
    <w:rsid w:val="00A7211D"/>
    <w:rsid w:val="00A756B8"/>
    <w:rsid w:val="00A809B2"/>
    <w:rsid w:val="00A82122"/>
    <w:rsid w:val="00A85F44"/>
    <w:rsid w:val="00A87F79"/>
    <w:rsid w:val="00A90DC1"/>
    <w:rsid w:val="00A92B17"/>
    <w:rsid w:val="00A93CB2"/>
    <w:rsid w:val="00A947CF"/>
    <w:rsid w:val="00A97485"/>
    <w:rsid w:val="00AA23A4"/>
    <w:rsid w:val="00AB44C7"/>
    <w:rsid w:val="00AB5CCF"/>
    <w:rsid w:val="00AB6D55"/>
    <w:rsid w:val="00AC1144"/>
    <w:rsid w:val="00AC5352"/>
    <w:rsid w:val="00AD3B24"/>
    <w:rsid w:val="00AE3F0B"/>
    <w:rsid w:val="00AF0D02"/>
    <w:rsid w:val="00AF7DAD"/>
    <w:rsid w:val="00B0394A"/>
    <w:rsid w:val="00B050A4"/>
    <w:rsid w:val="00B156AF"/>
    <w:rsid w:val="00B16036"/>
    <w:rsid w:val="00B21D6A"/>
    <w:rsid w:val="00B23800"/>
    <w:rsid w:val="00B2533C"/>
    <w:rsid w:val="00B276C3"/>
    <w:rsid w:val="00B34640"/>
    <w:rsid w:val="00B36BED"/>
    <w:rsid w:val="00B41799"/>
    <w:rsid w:val="00B43921"/>
    <w:rsid w:val="00B44933"/>
    <w:rsid w:val="00B44B86"/>
    <w:rsid w:val="00B53164"/>
    <w:rsid w:val="00B62AF5"/>
    <w:rsid w:val="00B64D4A"/>
    <w:rsid w:val="00B80879"/>
    <w:rsid w:val="00B80E44"/>
    <w:rsid w:val="00B86038"/>
    <w:rsid w:val="00B940B6"/>
    <w:rsid w:val="00BA2055"/>
    <w:rsid w:val="00BB44D8"/>
    <w:rsid w:val="00BC4B4F"/>
    <w:rsid w:val="00BC6AFF"/>
    <w:rsid w:val="00BD1335"/>
    <w:rsid w:val="00BD26A5"/>
    <w:rsid w:val="00BD2DB0"/>
    <w:rsid w:val="00BD4254"/>
    <w:rsid w:val="00BE1458"/>
    <w:rsid w:val="00BE20C1"/>
    <w:rsid w:val="00BE3729"/>
    <w:rsid w:val="00BE6A4D"/>
    <w:rsid w:val="00BF0357"/>
    <w:rsid w:val="00BF0521"/>
    <w:rsid w:val="00BF2EB5"/>
    <w:rsid w:val="00BF4CD8"/>
    <w:rsid w:val="00BF7135"/>
    <w:rsid w:val="00BF7CF2"/>
    <w:rsid w:val="00C01030"/>
    <w:rsid w:val="00C024A0"/>
    <w:rsid w:val="00C04C3A"/>
    <w:rsid w:val="00C0698A"/>
    <w:rsid w:val="00C128CF"/>
    <w:rsid w:val="00C131F1"/>
    <w:rsid w:val="00C14065"/>
    <w:rsid w:val="00C208CF"/>
    <w:rsid w:val="00C23917"/>
    <w:rsid w:val="00C25D6B"/>
    <w:rsid w:val="00C31644"/>
    <w:rsid w:val="00C31CFC"/>
    <w:rsid w:val="00C32115"/>
    <w:rsid w:val="00C374C3"/>
    <w:rsid w:val="00C43BF3"/>
    <w:rsid w:val="00C54612"/>
    <w:rsid w:val="00C57151"/>
    <w:rsid w:val="00C60971"/>
    <w:rsid w:val="00C6471A"/>
    <w:rsid w:val="00C6689F"/>
    <w:rsid w:val="00C7022F"/>
    <w:rsid w:val="00C7053E"/>
    <w:rsid w:val="00C71780"/>
    <w:rsid w:val="00C72C65"/>
    <w:rsid w:val="00C76375"/>
    <w:rsid w:val="00C778C3"/>
    <w:rsid w:val="00C801C4"/>
    <w:rsid w:val="00C83752"/>
    <w:rsid w:val="00C854B7"/>
    <w:rsid w:val="00C868FA"/>
    <w:rsid w:val="00C87274"/>
    <w:rsid w:val="00C874D7"/>
    <w:rsid w:val="00CA1379"/>
    <w:rsid w:val="00CA4F8E"/>
    <w:rsid w:val="00CB00D4"/>
    <w:rsid w:val="00CB0BFD"/>
    <w:rsid w:val="00CB2F31"/>
    <w:rsid w:val="00CC321D"/>
    <w:rsid w:val="00CC6C6E"/>
    <w:rsid w:val="00CD02C5"/>
    <w:rsid w:val="00CD2916"/>
    <w:rsid w:val="00CD5F21"/>
    <w:rsid w:val="00CD68E5"/>
    <w:rsid w:val="00CE32B4"/>
    <w:rsid w:val="00CE5F2D"/>
    <w:rsid w:val="00CE5F75"/>
    <w:rsid w:val="00CF4184"/>
    <w:rsid w:val="00CF6177"/>
    <w:rsid w:val="00CF66B7"/>
    <w:rsid w:val="00D0459D"/>
    <w:rsid w:val="00D062F7"/>
    <w:rsid w:val="00D1122F"/>
    <w:rsid w:val="00D16DED"/>
    <w:rsid w:val="00D2063B"/>
    <w:rsid w:val="00D22F2F"/>
    <w:rsid w:val="00D25D90"/>
    <w:rsid w:val="00D26965"/>
    <w:rsid w:val="00D30695"/>
    <w:rsid w:val="00D415DE"/>
    <w:rsid w:val="00D4711B"/>
    <w:rsid w:val="00D47CB2"/>
    <w:rsid w:val="00D534A4"/>
    <w:rsid w:val="00D60DD6"/>
    <w:rsid w:val="00D611DF"/>
    <w:rsid w:val="00D62182"/>
    <w:rsid w:val="00D653A2"/>
    <w:rsid w:val="00D65992"/>
    <w:rsid w:val="00D668CC"/>
    <w:rsid w:val="00D74CFC"/>
    <w:rsid w:val="00D77A2A"/>
    <w:rsid w:val="00D80A6A"/>
    <w:rsid w:val="00D84B8B"/>
    <w:rsid w:val="00D86900"/>
    <w:rsid w:val="00D919CC"/>
    <w:rsid w:val="00D9285A"/>
    <w:rsid w:val="00D9793B"/>
    <w:rsid w:val="00D97EC1"/>
    <w:rsid w:val="00DA2DAF"/>
    <w:rsid w:val="00DB1E79"/>
    <w:rsid w:val="00DB7FC4"/>
    <w:rsid w:val="00DC30EE"/>
    <w:rsid w:val="00DC3F52"/>
    <w:rsid w:val="00DD7362"/>
    <w:rsid w:val="00DE42C0"/>
    <w:rsid w:val="00DE7347"/>
    <w:rsid w:val="00DF1B08"/>
    <w:rsid w:val="00E004A7"/>
    <w:rsid w:val="00E06625"/>
    <w:rsid w:val="00E118B1"/>
    <w:rsid w:val="00E13A3E"/>
    <w:rsid w:val="00E1484B"/>
    <w:rsid w:val="00E175F6"/>
    <w:rsid w:val="00E22CAC"/>
    <w:rsid w:val="00E27D3D"/>
    <w:rsid w:val="00E306FC"/>
    <w:rsid w:val="00E32AC4"/>
    <w:rsid w:val="00E32DD2"/>
    <w:rsid w:val="00E461E3"/>
    <w:rsid w:val="00E625B2"/>
    <w:rsid w:val="00E62B56"/>
    <w:rsid w:val="00E66C38"/>
    <w:rsid w:val="00E67D9B"/>
    <w:rsid w:val="00E730C6"/>
    <w:rsid w:val="00E84676"/>
    <w:rsid w:val="00E95A50"/>
    <w:rsid w:val="00E962FC"/>
    <w:rsid w:val="00EA3371"/>
    <w:rsid w:val="00EA6C81"/>
    <w:rsid w:val="00EB6BDE"/>
    <w:rsid w:val="00EB77A6"/>
    <w:rsid w:val="00EC381B"/>
    <w:rsid w:val="00EC4063"/>
    <w:rsid w:val="00ED377D"/>
    <w:rsid w:val="00ED55DC"/>
    <w:rsid w:val="00ED62F1"/>
    <w:rsid w:val="00EE10E8"/>
    <w:rsid w:val="00EE3E71"/>
    <w:rsid w:val="00EF0A2B"/>
    <w:rsid w:val="00EF139F"/>
    <w:rsid w:val="00EF4513"/>
    <w:rsid w:val="00F039CA"/>
    <w:rsid w:val="00F11618"/>
    <w:rsid w:val="00F176CE"/>
    <w:rsid w:val="00F25E91"/>
    <w:rsid w:val="00F3055F"/>
    <w:rsid w:val="00F32004"/>
    <w:rsid w:val="00F3329C"/>
    <w:rsid w:val="00F351B9"/>
    <w:rsid w:val="00F37C3D"/>
    <w:rsid w:val="00F42D6A"/>
    <w:rsid w:val="00F45190"/>
    <w:rsid w:val="00F50C99"/>
    <w:rsid w:val="00F518F0"/>
    <w:rsid w:val="00F51F59"/>
    <w:rsid w:val="00F52F46"/>
    <w:rsid w:val="00F56BB9"/>
    <w:rsid w:val="00F60BC9"/>
    <w:rsid w:val="00F60E48"/>
    <w:rsid w:val="00F648AF"/>
    <w:rsid w:val="00F64CFE"/>
    <w:rsid w:val="00F70FDC"/>
    <w:rsid w:val="00F767A0"/>
    <w:rsid w:val="00F8115C"/>
    <w:rsid w:val="00F84CFB"/>
    <w:rsid w:val="00F87F19"/>
    <w:rsid w:val="00F922A9"/>
    <w:rsid w:val="00F94056"/>
    <w:rsid w:val="00F94251"/>
    <w:rsid w:val="00F94B8D"/>
    <w:rsid w:val="00FA0EC4"/>
    <w:rsid w:val="00FB09CD"/>
    <w:rsid w:val="00FB0DB9"/>
    <w:rsid w:val="00FB69E3"/>
    <w:rsid w:val="00FB737B"/>
    <w:rsid w:val="00FC3E1D"/>
    <w:rsid w:val="00FC4AC4"/>
    <w:rsid w:val="00FC519D"/>
    <w:rsid w:val="00FC5323"/>
    <w:rsid w:val="00FC7068"/>
    <w:rsid w:val="00FD2996"/>
    <w:rsid w:val="00FD3356"/>
    <w:rsid w:val="00FD3947"/>
    <w:rsid w:val="00FD4E2A"/>
    <w:rsid w:val="00FD5F73"/>
    <w:rsid w:val="00FD78F5"/>
    <w:rsid w:val="00FE0D59"/>
    <w:rsid w:val="00FE2E32"/>
    <w:rsid w:val="00FE440A"/>
    <w:rsid w:val="00FE64E5"/>
    <w:rsid w:val="00FF0955"/>
    <w:rsid w:val="00FF38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808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08C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808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08C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61782274">
      <w:bodyDiv w:val="1"/>
      <w:marLeft w:val="0"/>
      <w:marRight w:val="0"/>
      <w:marTop w:val="0"/>
      <w:marBottom w:val="0"/>
      <w:divBdr>
        <w:top w:val="none" w:sz="0" w:space="0" w:color="auto"/>
        <w:left w:val="none" w:sz="0" w:space="0" w:color="auto"/>
        <w:bottom w:val="none" w:sz="0" w:space="0" w:color="auto"/>
        <w:right w:val="none" w:sz="0" w:space="0" w:color="auto"/>
      </w:divBdr>
      <w:divsChild>
        <w:div w:id="397049141">
          <w:marLeft w:val="0"/>
          <w:marRight w:val="0"/>
          <w:marTop w:val="0"/>
          <w:marBottom w:val="0"/>
          <w:divBdr>
            <w:top w:val="none" w:sz="0" w:space="0" w:color="auto"/>
            <w:left w:val="none" w:sz="0" w:space="0" w:color="auto"/>
            <w:bottom w:val="none" w:sz="0" w:space="0" w:color="auto"/>
            <w:right w:val="none" w:sz="0" w:space="0" w:color="auto"/>
          </w:divBdr>
          <w:divsChild>
            <w:div w:id="350492437">
              <w:marLeft w:val="0"/>
              <w:marRight w:val="0"/>
              <w:marTop w:val="0"/>
              <w:marBottom w:val="0"/>
              <w:divBdr>
                <w:top w:val="none" w:sz="0" w:space="0" w:color="auto"/>
                <w:left w:val="none" w:sz="0" w:space="0" w:color="auto"/>
                <w:bottom w:val="none" w:sz="0" w:space="0" w:color="auto"/>
                <w:right w:val="none" w:sz="0" w:space="0" w:color="auto"/>
              </w:divBdr>
              <w:divsChild>
                <w:div w:id="1113325929">
                  <w:marLeft w:val="0"/>
                  <w:marRight w:val="0"/>
                  <w:marTop w:val="0"/>
                  <w:marBottom w:val="0"/>
                  <w:divBdr>
                    <w:top w:val="none" w:sz="0" w:space="0" w:color="auto"/>
                    <w:left w:val="none" w:sz="0" w:space="0" w:color="auto"/>
                    <w:bottom w:val="none" w:sz="0" w:space="0" w:color="auto"/>
                    <w:right w:val="none" w:sz="0" w:space="0" w:color="auto"/>
                  </w:divBdr>
                  <w:divsChild>
                    <w:div w:id="2066296073">
                      <w:marLeft w:val="-225"/>
                      <w:marRight w:val="-225"/>
                      <w:marTop w:val="0"/>
                      <w:marBottom w:val="0"/>
                      <w:divBdr>
                        <w:top w:val="none" w:sz="0" w:space="0" w:color="auto"/>
                        <w:left w:val="none" w:sz="0" w:space="0" w:color="auto"/>
                        <w:bottom w:val="none" w:sz="0" w:space="0" w:color="auto"/>
                        <w:right w:val="none" w:sz="0" w:space="0" w:color="auto"/>
                      </w:divBdr>
                      <w:divsChild>
                        <w:div w:id="813641734">
                          <w:marLeft w:val="0"/>
                          <w:marRight w:val="0"/>
                          <w:marTop w:val="0"/>
                          <w:marBottom w:val="0"/>
                          <w:divBdr>
                            <w:top w:val="none" w:sz="0" w:space="0" w:color="auto"/>
                            <w:left w:val="none" w:sz="0" w:space="0" w:color="auto"/>
                            <w:bottom w:val="none" w:sz="0" w:space="0" w:color="auto"/>
                            <w:right w:val="none" w:sz="0" w:space="0" w:color="auto"/>
                          </w:divBdr>
                          <w:divsChild>
                            <w:div w:id="673343466">
                              <w:marLeft w:val="0"/>
                              <w:marRight w:val="0"/>
                              <w:marTop w:val="0"/>
                              <w:marBottom w:val="7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4.tiff"/><Relationship Id="rId4" Type="http://schemas.openxmlformats.org/officeDocument/2006/relationships/webSettings" Target="webSettings.xml"/><Relationship Id="rId9" Type="http://schemas.openxmlformats.org/officeDocument/2006/relationships/image" Target="media/image3.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233</Words>
  <Characters>1330</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JACK</cp:lastModifiedBy>
  <cp:revision>3</cp:revision>
  <cp:lastPrinted>2018-02-17T21:14:00Z</cp:lastPrinted>
  <dcterms:created xsi:type="dcterms:W3CDTF">2018-02-21T23:31:00Z</dcterms:created>
  <dcterms:modified xsi:type="dcterms:W3CDTF">2018-04-18T1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